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255D" w:rsidRDefault="00682530" w:rsidP="009D7C61">
      <w:pPr>
        <w:jc w:val="center"/>
        <w:rPr>
          <w:sz w:val="28"/>
          <w:szCs w:val="28"/>
        </w:rPr>
      </w:pPr>
      <w:r>
        <w:rPr>
          <w:sz w:val="28"/>
          <w:szCs w:val="28"/>
        </w:rPr>
        <w:t>Extra Practice with Graphs of</w:t>
      </w:r>
      <w:r w:rsidR="009D7C61" w:rsidRPr="009D7C61">
        <w:rPr>
          <w:sz w:val="28"/>
          <w:szCs w:val="28"/>
        </w:rPr>
        <w:t xml:space="preserve"> Rational Functions</w:t>
      </w:r>
      <w:r>
        <w:rPr>
          <w:sz w:val="28"/>
          <w:szCs w:val="28"/>
        </w:rPr>
        <w:t xml:space="preserve"> </w:t>
      </w:r>
    </w:p>
    <w:p w:rsidR="00682530" w:rsidRDefault="00682530" w:rsidP="00682530">
      <w:pPr>
        <w:rPr>
          <w:sz w:val="28"/>
          <w:szCs w:val="28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836"/>
        <w:gridCol w:w="1332"/>
        <w:gridCol w:w="1890"/>
        <w:gridCol w:w="2790"/>
        <w:gridCol w:w="2700"/>
      </w:tblGrid>
      <w:tr w:rsidR="009D7C61" w:rsidTr="009D7C61">
        <w:trPr>
          <w:trHeight w:val="737"/>
        </w:trPr>
        <w:tc>
          <w:tcPr>
            <w:tcW w:w="1836" w:type="dxa"/>
          </w:tcPr>
          <w:p w:rsidR="009D7C61" w:rsidRPr="009D7C61" w:rsidRDefault="009D7C61" w:rsidP="009D7C61">
            <w:pPr>
              <w:jc w:val="center"/>
              <w:rPr>
                <w:sz w:val="24"/>
                <w:szCs w:val="24"/>
              </w:rPr>
            </w:pPr>
            <w:r w:rsidRPr="00682530">
              <w:rPr>
                <w:sz w:val="28"/>
                <w:szCs w:val="28"/>
              </w:rPr>
              <w:t xml:space="preserve">  </w:t>
            </w:r>
            <w:r w:rsidRPr="009D7C61">
              <w:rPr>
                <w:sz w:val="24"/>
                <w:szCs w:val="24"/>
              </w:rPr>
              <w:t>Function</w:t>
            </w:r>
          </w:p>
        </w:tc>
        <w:tc>
          <w:tcPr>
            <w:tcW w:w="1332" w:type="dxa"/>
          </w:tcPr>
          <w:p w:rsidR="009D7C61" w:rsidRPr="009D7C61" w:rsidRDefault="009D7C61" w:rsidP="009D7C61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Vertical Asymptote</w:t>
            </w:r>
          </w:p>
        </w:tc>
        <w:tc>
          <w:tcPr>
            <w:tcW w:w="1890" w:type="dxa"/>
          </w:tcPr>
          <w:p w:rsidR="009D7C61" w:rsidRPr="009D7C61" w:rsidRDefault="009D7C61" w:rsidP="009D7C61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Domain</w:t>
            </w:r>
          </w:p>
        </w:tc>
        <w:tc>
          <w:tcPr>
            <w:tcW w:w="2790" w:type="dxa"/>
          </w:tcPr>
          <w:p w:rsidR="009D7C61" w:rsidRPr="009D7C61" w:rsidRDefault="009D7C61" w:rsidP="009D7C61">
            <w:pPr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x-intercept (solve the equation by letting</w:t>
            </w:r>
          </w:p>
          <w:p w:rsidR="009D7C61" w:rsidRPr="009D7C61" w:rsidRDefault="009D7C61" w:rsidP="009D7C61">
            <w:pPr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 xml:space="preserve"> y = 0)</w:t>
            </w:r>
          </w:p>
        </w:tc>
        <w:tc>
          <w:tcPr>
            <w:tcW w:w="2700" w:type="dxa"/>
          </w:tcPr>
          <w:p w:rsidR="009D7C61" w:rsidRPr="009D7C61" w:rsidRDefault="009D7C61" w:rsidP="009D7C61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y-intercept (let x = 0)</w:t>
            </w:r>
          </w:p>
        </w:tc>
      </w:tr>
      <w:tr w:rsidR="009D7C61" w:rsidTr="009D7C61">
        <w:tc>
          <w:tcPr>
            <w:tcW w:w="1836" w:type="dxa"/>
            <w:vMerge w:val="restart"/>
          </w:tcPr>
          <w:p w:rsidR="009D7C61" w:rsidRDefault="00682530" w:rsidP="00682530">
            <w:pPr>
              <w:pStyle w:val="ListParagrap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</w:p>
          <w:p w:rsidR="00682530" w:rsidRPr="00682530" w:rsidRDefault="002B5EB2" w:rsidP="006825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682530" w:rsidRPr="00682530">
              <w:rPr>
                <w:position w:val="-24"/>
              </w:rPr>
              <w:object w:dxaOrig="1540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4pt;height:32.4pt" o:ole="">
                  <v:imagedata r:id="rId5" o:title=""/>
                </v:shape>
                <o:OLEObject Type="Embed" ProgID="Equation.DSMT4" ShapeID="_x0000_i1025" DrawAspect="Content" ObjectID="_1525607149" r:id="rId6"/>
              </w:object>
            </w:r>
          </w:p>
        </w:tc>
        <w:tc>
          <w:tcPr>
            <w:tcW w:w="1332" w:type="dxa"/>
          </w:tcPr>
          <w:p w:rsidR="009D7C61" w:rsidRPr="009D7C61" w:rsidRDefault="009D7C61" w:rsidP="009D7C61">
            <w:pPr>
              <w:jc w:val="center"/>
              <w:rPr>
                <w:sz w:val="24"/>
                <w:szCs w:val="24"/>
              </w:rPr>
            </w:pPr>
          </w:p>
          <w:p w:rsidR="009D7C61" w:rsidRPr="009D7C61" w:rsidRDefault="009D7C61" w:rsidP="009D7C6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90" w:type="dxa"/>
          </w:tcPr>
          <w:p w:rsidR="009D7C61" w:rsidRPr="009D7C61" w:rsidRDefault="009D7C61" w:rsidP="009D7C6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90" w:type="dxa"/>
            <w:vMerge w:val="restart"/>
          </w:tcPr>
          <w:p w:rsidR="002B5EB2" w:rsidRPr="009D7C61" w:rsidRDefault="002B5EB2" w:rsidP="009D7C6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00" w:type="dxa"/>
            <w:vMerge w:val="restart"/>
          </w:tcPr>
          <w:p w:rsidR="009D7C61" w:rsidRPr="009D7C61" w:rsidRDefault="009D7C61" w:rsidP="009D7C61">
            <w:pPr>
              <w:jc w:val="center"/>
              <w:rPr>
                <w:sz w:val="24"/>
                <w:szCs w:val="24"/>
              </w:rPr>
            </w:pPr>
          </w:p>
        </w:tc>
      </w:tr>
      <w:tr w:rsidR="009D7C61" w:rsidTr="009D7C61">
        <w:tc>
          <w:tcPr>
            <w:tcW w:w="1836" w:type="dxa"/>
            <w:vMerge/>
          </w:tcPr>
          <w:p w:rsidR="009D7C61" w:rsidRPr="009D7C61" w:rsidRDefault="009D7C61" w:rsidP="009D7C6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32" w:type="dxa"/>
          </w:tcPr>
          <w:p w:rsidR="009D7C61" w:rsidRPr="009D7C61" w:rsidRDefault="009D7C61" w:rsidP="009D7C61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Horizontal Asymptote</w:t>
            </w:r>
          </w:p>
        </w:tc>
        <w:tc>
          <w:tcPr>
            <w:tcW w:w="1890" w:type="dxa"/>
          </w:tcPr>
          <w:p w:rsidR="009D7C61" w:rsidRPr="009D7C61" w:rsidRDefault="009D7C61" w:rsidP="009D7C61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Range</w:t>
            </w:r>
          </w:p>
        </w:tc>
        <w:tc>
          <w:tcPr>
            <w:tcW w:w="2790" w:type="dxa"/>
            <w:vMerge/>
          </w:tcPr>
          <w:p w:rsidR="009D7C61" w:rsidRPr="009D7C61" w:rsidRDefault="009D7C61" w:rsidP="009D7C6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00" w:type="dxa"/>
            <w:vMerge/>
          </w:tcPr>
          <w:p w:rsidR="009D7C61" w:rsidRPr="009D7C61" w:rsidRDefault="009D7C61" w:rsidP="009D7C61">
            <w:pPr>
              <w:jc w:val="center"/>
              <w:rPr>
                <w:sz w:val="24"/>
                <w:szCs w:val="24"/>
              </w:rPr>
            </w:pPr>
          </w:p>
        </w:tc>
      </w:tr>
      <w:tr w:rsidR="009D7C61" w:rsidTr="009D7C61">
        <w:tc>
          <w:tcPr>
            <w:tcW w:w="1836" w:type="dxa"/>
            <w:vMerge/>
          </w:tcPr>
          <w:p w:rsidR="009D7C61" w:rsidRPr="009D7C61" w:rsidRDefault="009D7C61" w:rsidP="009D7C6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32" w:type="dxa"/>
          </w:tcPr>
          <w:p w:rsidR="009D7C61" w:rsidRPr="009D7C61" w:rsidRDefault="009D7C61" w:rsidP="009D7C61">
            <w:pPr>
              <w:jc w:val="center"/>
              <w:rPr>
                <w:sz w:val="24"/>
                <w:szCs w:val="24"/>
              </w:rPr>
            </w:pPr>
          </w:p>
          <w:p w:rsidR="009D7C61" w:rsidRPr="009D7C61" w:rsidRDefault="009D7C61" w:rsidP="009D7C6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90" w:type="dxa"/>
          </w:tcPr>
          <w:p w:rsidR="009D7C61" w:rsidRPr="009D7C61" w:rsidRDefault="009D7C61" w:rsidP="009D7C6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90" w:type="dxa"/>
            <w:vMerge/>
          </w:tcPr>
          <w:p w:rsidR="009D7C61" w:rsidRPr="009D7C61" w:rsidRDefault="009D7C61" w:rsidP="009D7C6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00" w:type="dxa"/>
            <w:vMerge/>
          </w:tcPr>
          <w:p w:rsidR="009D7C61" w:rsidRPr="009D7C61" w:rsidRDefault="009D7C61" w:rsidP="009D7C61">
            <w:pPr>
              <w:jc w:val="center"/>
              <w:rPr>
                <w:sz w:val="24"/>
                <w:szCs w:val="24"/>
              </w:rPr>
            </w:pPr>
          </w:p>
        </w:tc>
      </w:tr>
    </w:tbl>
    <w:p w:rsidR="009D7C61" w:rsidRDefault="009D7C61"/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836"/>
        <w:gridCol w:w="1332"/>
        <w:gridCol w:w="1890"/>
        <w:gridCol w:w="2790"/>
        <w:gridCol w:w="2700"/>
      </w:tblGrid>
      <w:tr w:rsidR="00682530" w:rsidTr="001078D0">
        <w:trPr>
          <w:trHeight w:val="737"/>
        </w:trPr>
        <w:tc>
          <w:tcPr>
            <w:tcW w:w="1836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  <w:r w:rsidRPr="00682530">
              <w:rPr>
                <w:sz w:val="28"/>
                <w:szCs w:val="28"/>
              </w:rPr>
              <w:t xml:space="preserve">  </w:t>
            </w:r>
            <w:r w:rsidRPr="009D7C61">
              <w:rPr>
                <w:sz w:val="24"/>
                <w:szCs w:val="24"/>
              </w:rPr>
              <w:t>Function</w:t>
            </w:r>
          </w:p>
        </w:tc>
        <w:tc>
          <w:tcPr>
            <w:tcW w:w="1332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Vertical Asymptote</w:t>
            </w:r>
          </w:p>
        </w:tc>
        <w:tc>
          <w:tcPr>
            <w:tcW w:w="1890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Domain</w:t>
            </w:r>
          </w:p>
        </w:tc>
        <w:tc>
          <w:tcPr>
            <w:tcW w:w="2790" w:type="dxa"/>
          </w:tcPr>
          <w:p w:rsidR="00682530" w:rsidRPr="009D7C61" w:rsidRDefault="00682530" w:rsidP="001078D0">
            <w:pPr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x-intercept (solve the equation by letting</w:t>
            </w:r>
          </w:p>
          <w:p w:rsidR="00682530" w:rsidRPr="009D7C61" w:rsidRDefault="00682530" w:rsidP="001078D0">
            <w:pPr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 xml:space="preserve"> y = 0)</w:t>
            </w:r>
          </w:p>
        </w:tc>
        <w:tc>
          <w:tcPr>
            <w:tcW w:w="2700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y-intercept (let x = 0)</w:t>
            </w:r>
          </w:p>
        </w:tc>
      </w:tr>
      <w:tr w:rsidR="00682530" w:rsidTr="001078D0">
        <w:tc>
          <w:tcPr>
            <w:tcW w:w="1836" w:type="dxa"/>
            <w:vMerge w:val="restart"/>
          </w:tcPr>
          <w:p w:rsidR="00682530" w:rsidRPr="002B5EB2" w:rsidRDefault="002B5EB2" w:rsidP="002B5EB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 </w:t>
            </w:r>
            <w:r w:rsidR="00682530" w:rsidRPr="002B5EB2">
              <w:rPr>
                <w:sz w:val="24"/>
                <w:szCs w:val="24"/>
              </w:rPr>
              <w:t xml:space="preserve"> </w:t>
            </w:r>
          </w:p>
          <w:p w:rsidR="00682530" w:rsidRPr="00682530" w:rsidRDefault="00682530" w:rsidP="001078D0">
            <w:pPr>
              <w:rPr>
                <w:sz w:val="24"/>
                <w:szCs w:val="24"/>
              </w:rPr>
            </w:pPr>
            <w:r w:rsidRPr="00682530">
              <w:rPr>
                <w:position w:val="-24"/>
              </w:rPr>
              <w:object w:dxaOrig="1540" w:dyaOrig="639">
                <v:shape id="_x0000_i1026" type="#_x0000_t75" style="width:77.4pt;height:32.4pt" o:ole="">
                  <v:imagedata r:id="rId7" o:title=""/>
                </v:shape>
                <o:OLEObject Type="Embed" ProgID="Equation.DSMT4" ShapeID="_x0000_i1026" DrawAspect="Content" ObjectID="_1525607150" r:id="rId8"/>
              </w:object>
            </w:r>
          </w:p>
        </w:tc>
        <w:tc>
          <w:tcPr>
            <w:tcW w:w="1332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90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90" w:type="dxa"/>
            <w:vMerge w:val="restart"/>
          </w:tcPr>
          <w:p w:rsidR="002B5EB2" w:rsidRPr="009D7C61" w:rsidRDefault="002B5EB2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00" w:type="dxa"/>
            <w:vMerge w:val="restart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</w:tr>
      <w:tr w:rsidR="00682530" w:rsidTr="001078D0">
        <w:tc>
          <w:tcPr>
            <w:tcW w:w="1836" w:type="dxa"/>
            <w:vMerge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32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Horizontal Asymptote</w:t>
            </w:r>
          </w:p>
        </w:tc>
        <w:tc>
          <w:tcPr>
            <w:tcW w:w="1890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Range</w:t>
            </w:r>
          </w:p>
        </w:tc>
        <w:tc>
          <w:tcPr>
            <w:tcW w:w="2790" w:type="dxa"/>
            <w:vMerge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00" w:type="dxa"/>
            <w:vMerge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</w:tr>
      <w:tr w:rsidR="00682530" w:rsidTr="001078D0">
        <w:tc>
          <w:tcPr>
            <w:tcW w:w="1836" w:type="dxa"/>
            <w:vMerge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32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90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90" w:type="dxa"/>
            <w:vMerge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00" w:type="dxa"/>
            <w:vMerge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</w:tr>
    </w:tbl>
    <w:p w:rsidR="00682530" w:rsidRDefault="00682530"/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836"/>
        <w:gridCol w:w="1332"/>
        <w:gridCol w:w="1890"/>
        <w:gridCol w:w="2790"/>
        <w:gridCol w:w="2700"/>
      </w:tblGrid>
      <w:tr w:rsidR="00682530" w:rsidTr="001078D0">
        <w:trPr>
          <w:trHeight w:val="737"/>
        </w:trPr>
        <w:tc>
          <w:tcPr>
            <w:tcW w:w="1836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  <w:r w:rsidRPr="00682530">
              <w:rPr>
                <w:sz w:val="28"/>
                <w:szCs w:val="28"/>
              </w:rPr>
              <w:t xml:space="preserve">  </w:t>
            </w:r>
            <w:r w:rsidRPr="009D7C61">
              <w:rPr>
                <w:sz w:val="24"/>
                <w:szCs w:val="24"/>
              </w:rPr>
              <w:t>Function</w:t>
            </w:r>
          </w:p>
        </w:tc>
        <w:tc>
          <w:tcPr>
            <w:tcW w:w="1332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Vertical Asymptote</w:t>
            </w:r>
          </w:p>
        </w:tc>
        <w:tc>
          <w:tcPr>
            <w:tcW w:w="1890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Domain</w:t>
            </w:r>
          </w:p>
        </w:tc>
        <w:tc>
          <w:tcPr>
            <w:tcW w:w="2790" w:type="dxa"/>
          </w:tcPr>
          <w:p w:rsidR="00682530" w:rsidRPr="009D7C61" w:rsidRDefault="00682530" w:rsidP="001078D0">
            <w:pPr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x-intercept (solve the equation by letting</w:t>
            </w:r>
          </w:p>
          <w:p w:rsidR="00682530" w:rsidRPr="009D7C61" w:rsidRDefault="00682530" w:rsidP="001078D0">
            <w:pPr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 xml:space="preserve"> y = 0)</w:t>
            </w:r>
          </w:p>
        </w:tc>
        <w:tc>
          <w:tcPr>
            <w:tcW w:w="2700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y-intercept (let x = 0)</w:t>
            </w:r>
          </w:p>
        </w:tc>
      </w:tr>
      <w:tr w:rsidR="00682530" w:rsidTr="001078D0">
        <w:tc>
          <w:tcPr>
            <w:tcW w:w="1836" w:type="dxa"/>
            <w:vMerge w:val="restart"/>
          </w:tcPr>
          <w:p w:rsidR="002B5EB2" w:rsidRDefault="002B5EB2" w:rsidP="001078D0">
            <w:pPr>
              <w:pStyle w:val="ListParagraph"/>
              <w:rPr>
                <w:sz w:val="24"/>
                <w:szCs w:val="24"/>
              </w:rPr>
            </w:pPr>
          </w:p>
          <w:p w:rsidR="00682530" w:rsidRPr="00682530" w:rsidRDefault="002B5EB2" w:rsidP="00E35D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 </w:t>
            </w:r>
            <w:r w:rsidR="00682530" w:rsidRPr="00682530">
              <w:rPr>
                <w:position w:val="-24"/>
              </w:rPr>
              <w:object w:dxaOrig="1700" w:dyaOrig="639">
                <v:shape id="_x0000_i1027" type="#_x0000_t75" style="width:84.6pt;height:32.4pt" o:ole="">
                  <v:imagedata r:id="rId9" o:title=""/>
                </v:shape>
                <o:OLEObject Type="Embed" ProgID="Equation.DSMT4" ShapeID="_x0000_i1027" DrawAspect="Content" ObjectID="_1525607151" r:id="rId10"/>
              </w:object>
            </w:r>
          </w:p>
        </w:tc>
        <w:tc>
          <w:tcPr>
            <w:tcW w:w="1332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90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90" w:type="dxa"/>
            <w:vMerge w:val="restart"/>
          </w:tcPr>
          <w:p w:rsidR="002B5EB2" w:rsidRPr="009D7C61" w:rsidRDefault="002B5EB2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00" w:type="dxa"/>
            <w:vMerge w:val="restart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</w:tr>
      <w:tr w:rsidR="00682530" w:rsidTr="001078D0">
        <w:tc>
          <w:tcPr>
            <w:tcW w:w="1836" w:type="dxa"/>
            <w:vMerge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32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Horizontal Asymptote</w:t>
            </w:r>
          </w:p>
        </w:tc>
        <w:tc>
          <w:tcPr>
            <w:tcW w:w="1890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Range</w:t>
            </w:r>
          </w:p>
        </w:tc>
        <w:tc>
          <w:tcPr>
            <w:tcW w:w="2790" w:type="dxa"/>
            <w:vMerge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00" w:type="dxa"/>
            <w:vMerge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</w:tr>
      <w:tr w:rsidR="00682530" w:rsidTr="001078D0">
        <w:tc>
          <w:tcPr>
            <w:tcW w:w="1836" w:type="dxa"/>
            <w:vMerge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32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90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90" w:type="dxa"/>
            <w:vMerge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00" w:type="dxa"/>
            <w:vMerge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</w:tr>
    </w:tbl>
    <w:p w:rsidR="00682530" w:rsidRDefault="00682530"/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836"/>
        <w:gridCol w:w="1332"/>
        <w:gridCol w:w="1890"/>
        <w:gridCol w:w="2790"/>
        <w:gridCol w:w="2700"/>
      </w:tblGrid>
      <w:tr w:rsidR="00682530" w:rsidTr="001078D0">
        <w:trPr>
          <w:trHeight w:val="737"/>
        </w:trPr>
        <w:tc>
          <w:tcPr>
            <w:tcW w:w="1836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  <w:r w:rsidRPr="00682530">
              <w:rPr>
                <w:sz w:val="28"/>
                <w:szCs w:val="28"/>
              </w:rPr>
              <w:t xml:space="preserve">  </w:t>
            </w:r>
            <w:r w:rsidRPr="009D7C61">
              <w:rPr>
                <w:sz w:val="24"/>
                <w:szCs w:val="24"/>
              </w:rPr>
              <w:t>Function</w:t>
            </w:r>
          </w:p>
        </w:tc>
        <w:tc>
          <w:tcPr>
            <w:tcW w:w="1332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Vertical Asymptote</w:t>
            </w:r>
          </w:p>
        </w:tc>
        <w:tc>
          <w:tcPr>
            <w:tcW w:w="1890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Domain</w:t>
            </w:r>
          </w:p>
        </w:tc>
        <w:tc>
          <w:tcPr>
            <w:tcW w:w="2790" w:type="dxa"/>
          </w:tcPr>
          <w:p w:rsidR="00682530" w:rsidRPr="009D7C61" w:rsidRDefault="00682530" w:rsidP="001078D0">
            <w:pPr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x-intercept (solve the equation by letting</w:t>
            </w:r>
          </w:p>
          <w:p w:rsidR="00682530" w:rsidRPr="009D7C61" w:rsidRDefault="00682530" w:rsidP="001078D0">
            <w:pPr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 xml:space="preserve"> y = 0)</w:t>
            </w:r>
          </w:p>
        </w:tc>
        <w:tc>
          <w:tcPr>
            <w:tcW w:w="2700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y-intercept (let x = 0)</w:t>
            </w:r>
          </w:p>
        </w:tc>
      </w:tr>
      <w:tr w:rsidR="00682530" w:rsidTr="001078D0">
        <w:tc>
          <w:tcPr>
            <w:tcW w:w="1836" w:type="dxa"/>
            <w:vMerge w:val="restart"/>
          </w:tcPr>
          <w:p w:rsidR="00682530" w:rsidRPr="002B5EB2" w:rsidRDefault="002B5EB2" w:rsidP="002B5EB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 </w:t>
            </w:r>
            <w:r w:rsidR="00682530" w:rsidRPr="002B5EB2">
              <w:rPr>
                <w:sz w:val="24"/>
                <w:szCs w:val="24"/>
              </w:rPr>
              <w:t xml:space="preserve"> </w:t>
            </w:r>
          </w:p>
          <w:p w:rsidR="00682530" w:rsidRPr="00682530" w:rsidRDefault="00682530" w:rsidP="001078D0">
            <w:pPr>
              <w:rPr>
                <w:sz w:val="24"/>
                <w:szCs w:val="24"/>
              </w:rPr>
            </w:pPr>
            <w:r w:rsidRPr="00682530">
              <w:rPr>
                <w:position w:val="-24"/>
              </w:rPr>
              <w:object w:dxaOrig="1700" w:dyaOrig="639">
                <v:shape id="_x0000_i1028" type="#_x0000_t75" style="width:84.6pt;height:32.4pt" o:ole="">
                  <v:imagedata r:id="rId11" o:title=""/>
                </v:shape>
                <o:OLEObject Type="Embed" ProgID="Equation.DSMT4" ShapeID="_x0000_i1028" DrawAspect="Content" ObjectID="_1525607152" r:id="rId12"/>
              </w:object>
            </w:r>
          </w:p>
        </w:tc>
        <w:tc>
          <w:tcPr>
            <w:tcW w:w="1332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90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90" w:type="dxa"/>
            <w:vMerge w:val="restart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00" w:type="dxa"/>
            <w:vMerge w:val="restart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</w:tr>
      <w:tr w:rsidR="00682530" w:rsidTr="001078D0">
        <w:tc>
          <w:tcPr>
            <w:tcW w:w="1836" w:type="dxa"/>
            <w:vMerge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32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Horizontal Asymptote</w:t>
            </w:r>
          </w:p>
        </w:tc>
        <w:tc>
          <w:tcPr>
            <w:tcW w:w="1890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Range</w:t>
            </w:r>
          </w:p>
        </w:tc>
        <w:tc>
          <w:tcPr>
            <w:tcW w:w="2790" w:type="dxa"/>
            <w:vMerge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00" w:type="dxa"/>
            <w:vMerge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</w:tr>
      <w:tr w:rsidR="00682530" w:rsidTr="001078D0">
        <w:tc>
          <w:tcPr>
            <w:tcW w:w="1836" w:type="dxa"/>
            <w:vMerge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32" w:type="dxa"/>
          </w:tcPr>
          <w:p w:rsidR="00682530" w:rsidRDefault="00682530" w:rsidP="001078D0">
            <w:pPr>
              <w:jc w:val="center"/>
              <w:rPr>
                <w:sz w:val="24"/>
                <w:szCs w:val="24"/>
              </w:rPr>
            </w:pPr>
          </w:p>
          <w:p w:rsidR="00E35DCB" w:rsidRPr="009D7C61" w:rsidRDefault="00E35DCB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90" w:type="dxa"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90" w:type="dxa"/>
            <w:vMerge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00" w:type="dxa"/>
            <w:vMerge/>
          </w:tcPr>
          <w:p w:rsidR="00682530" w:rsidRPr="009D7C61" w:rsidRDefault="00682530" w:rsidP="001078D0">
            <w:pPr>
              <w:jc w:val="center"/>
              <w:rPr>
                <w:sz w:val="24"/>
                <w:szCs w:val="24"/>
              </w:rPr>
            </w:pPr>
          </w:p>
        </w:tc>
      </w:tr>
    </w:tbl>
    <w:p w:rsidR="002B5EB2" w:rsidRDefault="00E35DCB" w:rsidP="002B5EB2">
      <w:pPr>
        <w:pStyle w:val="ListParagraph"/>
        <w:ind w:left="0"/>
      </w:pPr>
      <w:r>
        <w:t xml:space="preserve">                             </w:t>
      </w:r>
      <w:r w:rsidR="002B5EB2">
        <w:t xml:space="preserve"> </w:t>
      </w:r>
      <w:r w:rsidR="006569CF">
        <w:tab/>
      </w:r>
      <w:r w:rsidR="006569CF">
        <w:tab/>
      </w:r>
      <w:r w:rsidR="006569CF">
        <w:tab/>
      </w:r>
      <w:r w:rsidR="006569CF">
        <w:tab/>
      </w:r>
      <w:r w:rsidR="006569CF">
        <w:tab/>
      </w:r>
      <w:r w:rsidR="006569CF">
        <w:tab/>
      </w:r>
      <w:r w:rsidR="006569CF">
        <w:tab/>
        <w:t xml:space="preserve">       </w:t>
      </w:r>
    </w:p>
    <w:p w:rsidR="00E35DCB" w:rsidRDefault="00E35DCB"/>
    <w:p w:rsidR="006569CF" w:rsidRDefault="006569CF">
      <w:pPr>
        <w:rPr>
          <w:noProof/>
        </w:rPr>
      </w:pPr>
      <w:r>
        <w:lastRenderedPageBreak/>
        <w:t xml:space="preserve">  1.                                                                                                                                         2.                                                                                                           </w:t>
      </w:r>
    </w:p>
    <w:p w:rsidR="00E35DCB" w:rsidRDefault="006569CF">
      <w:r>
        <w:rPr>
          <w:noProof/>
        </w:rPr>
        <w:drawing>
          <wp:inline distT="0" distB="0" distL="0" distR="0" wp14:anchorId="0F01AC0A" wp14:editId="4E31A392">
            <wp:extent cx="1988820" cy="1981200"/>
            <wp:effectExtent l="0" t="0" r="0" b="0"/>
            <wp:docPr id="2" name="Picture 2" descr="https://burnsgeometry.wikispaces.com/file/view/06m07q09.gif/170441541/276x275/06m07q09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https://burnsgeometry.wikispaces.com/file/view/06m07q09.gif/170441541/276x275/06m07q09.gif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82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                                                                         </w:t>
      </w:r>
      <w:r>
        <w:rPr>
          <w:noProof/>
        </w:rPr>
        <w:drawing>
          <wp:inline distT="0" distB="0" distL="0" distR="0" wp14:anchorId="2264289B" wp14:editId="77769541">
            <wp:extent cx="1988820" cy="1981200"/>
            <wp:effectExtent l="0" t="0" r="0" b="0"/>
            <wp:docPr id="1" name="Picture 1" descr="https://burnsgeometry.wikispaces.com/file/view/06m07q09.gif/170441541/276x275/06m07q09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https://burnsgeometry.wikispaces.com/file/view/06m07q09.gif/170441541/276x275/06m07q09.gif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82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5DCB" w:rsidRDefault="00E35DCB"/>
    <w:p w:rsidR="00E35DCB" w:rsidRDefault="00C31786">
      <w:r>
        <w:t>3.                                                                                                                                            4.</w:t>
      </w:r>
      <w:bookmarkStart w:id="0" w:name="_GoBack"/>
      <w:bookmarkEnd w:id="0"/>
    </w:p>
    <w:p w:rsidR="00E35DCB" w:rsidRDefault="00C31786">
      <w:r>
        <w:rPr>
          <w:noProof/>
        </w:rPr>
        <w:drawing>
          <wp:inline distT="0" distB="0" distL="0" distR="0" wp14:anchorId="25D59CEA" wp14:editId="0EF18491">
            <wp:extent cx="1988820" cy="1981200"/>
            <wp:effectExtent l="0" t="0" r="0" b="0"/>
            <wp:docPr id="3" name="Picture 3" descr="https://burnsgeometry.wikispaces.com/file/view/06m07q09.gif/170441541/276x275/06m07q09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https://burnsgeometry.wikispaces.com/file/view/06m07q09.gif/170441541/276x275/06m07q09.gif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82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                                                                            </w:t>
      </w:r>
      <w:r>
        <w:rPr>
          <w:noProof/>
        </w:rPr>
        <w:drawing>
          <wp:inline distT="0" distB="0" distL="0" distR="0" wp14:anchorId="55947ED2" wp14:editId="3CD232BA">
            <wp:extent cx="1988820" cy="1981200"/>
            <wp:effectExtent l="0" t="0" r="0" b="0"/>
            <wp:docPr id="4" name="Picture 4" descr="https://burnsgeometry.wikispaces.com/file/view/06m07q09.gif/170441541/276x275/06m07q09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https://burnsgeometry.wikispaces.com/file/view/06m07q09.gif/170441541/276x275/06m07q09.gif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82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</w:t>
      </w:r>
    </w:p>
    <w:p w:rsidR="00E35DCB" w:rsidRDefault="00E35DCB"/>
    <w:p w:rsidR="00E35DCB" w:rsidRDefault="00E35DCB"/>
    <w:p w:rsidR="00E35DCB" w:rsidRDefault="00E35DCB"/>
    <w:p w:rsidR="00E35DCB" w:rsidRDefault="006569CF" w:rsidP="006569CF">
      <w:r>
        <w:t xml:space="preserve">                      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</w:t>
      </w:r>
    </w:p>
    <w:sectPr w:rsidR="00E35DCB" w:rsidSect="009D7C61">
      <w:pgSz w:w="12240" w:h="15840"/>
      <w:pgMar w:top="720" w:right="720" w:bottom="720" w:left="72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94F3156"/>
    <w:multiLevelType w:val="hybridMultilevel"/>
    <w:tmpl w:val="CDF6EC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E802F1"/>
    <w:multiLevelType w:val="hybridMultilevel"/>
    <w:tmpl w:val="03C631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0F3D32"/>
    <w:multiLevelType w:val="hybridMultilevel"/>
    <w:tmpl w:val="F8FEAF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D3C3D3E"/>
    <w:multiLevelType w:val="hybridMultilevel"/>
    <w:tmpl w:val="521A0C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F384ADB"/>
    <w:multiLevelType w:val="hybridMultilevel"/>
    <w:tmpl w:val="8A9AB792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7C61"/>
    <w:rsid w:val="00102B9F"/>
    <w:rsid w:val="00162DAF"/>
    <w:rsid w:val="002A7B7C"/>
    <w:rsid w:val="002B5EB2"/>
    <w:rsid w:val="003068B7"/>
    <w:rsid w:val="004A100F"/>
    <w:rsid w:val="006569CF"/>
    <w:rsid w:val="00662CDE"/>
    <w:rsid w:val="00682530"/>
    <w:rsid w:val="007A255D"/>
    <w:rsid w:val="00970EC1"/>
    <w:rsid w:val="009A6AED"/>
    <w:rsid w:val="009D7C61"/>
    <w:rsid w:val="00AD4B34"/>
    <w:rsid w:val="00B56421"/>
    <w:rsid w:val="00C31786"/>
    <w:rsid w:val="00D14364"/>
    <w:rsid w:val="00E35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A7BF9C2-5177-410C-A98A-3119342F8D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D7C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D7C6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02B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2B9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gi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20</Words>
  <Characters>125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4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zanne Yeganegi</dc:creator>
  <cp:lastModifiedBy>Melodye Lecroy</cp:lastModifiedBy>
  <cp:revision>5</cp:revision>
  <cp:lastPrinted>2015-04-28T13:09:00Z</cp:lastPrinted>
  <dcterms:created xsi:type="dcterms:W3CDTF">2015-04-28T13:10:00Z</dcterms:created>
  <dcterms:modified xsi:type="dcterms:W3CDTF">2016-05-24T1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